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b3d3008e6374b31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C54DB17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6E65CC22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2A53ACCB">
          <v:shape xmlns:o="urn:schemas-microsoft-com:office:office" xmlns:v="urn:schemas-microsoft-com:vml" id="_x0000_i206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2061" DrawAspect="Content" ObjectID="_1571334996" r:id="rId102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6718B72B">
          <v:shape xmlns:o="urn:schemas-microsoft-com:office:office" xmlns:v="urn:schemas-microsoft-com:vml" id="_x0000_i206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2062" DrawAspect="Content" ObjectID="_1571334997" r:id="rId102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3A37DB24">
          <v:shape xmlns:o="urn:schemas-microsoft-com:office:office" xmlns:v="urn:schemas-microsoft-com:vml" id="_x0000_i206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2063" DrawAspect="Content" ObjectID="_1571334998" r:id="rId102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0BDECAD9">
          <v:shape xmlns:o="urn:schemas-microsoft-com:office:office" xmlns:v="urn:schemas-microsoft-com:vml" id="_x0000_i206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2064" DrawAspect="Content" ObjectID="_1571334999" r:id="rId102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07.bin" Id="rId1026" /><Relationship Type="http://schemas.openxmlformats.org/officeDocument/2006/relationships/oleObject" Target="/word/embeddings/oleObject1008.bin" Id="rId1027" /><Relationship Type="http://schemas.openxmlformats.org/officeDocument/2006/relationships/oleObject" Target="/word/embeddings/oleObject1009.bin" Id="rId1028" /><Relationship Type="http://schemas.openxmlformats.org/officeDocument/2006/relationships/oleObject" Target="/word/embeddings/oleObject1010.bin" Id="rId102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